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7E4B85BA" w:rsidR="00D1678A" w:rsidRPr="00D97D6F" w:rsidRDefault="0000589C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2</w:t>
            </w:r>
          </w:p>
        </w:tc>
        <w:tc>
          <w:tcPr>
            <w:tcW w:w="5209" w:type="dxa"/>
            <w:shd w:val="clear" w:color="auto" w:fill="auto"/>
          </w:tcPr>
          <w:p w14:paraId="590A5011" w14:textId="5156D3A2" w:rsidR="00D1678A" w:rsidRPr="00A6662F" w:rsidRDefault="0000589C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и проектирование текстильных изделий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2CDBC76" w:rsidR="00D1678A" w:rsidRPr="00D97D6F" w:rsidRDefault="00AC0978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нновационные текстильные технологи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F027C15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C9989D8" w14:textId="0192EDC0" w:rsidR="007B449A" w:rsidRPr="00AC0978" w:rsidRDefault="00E83238" w:rsidP="00AC0978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  <w:bookmarkStart w:id="10" w:name="_GoBack"/>
      <w:bookmarkEnd w:id="10"/>
    </w:p>
    <w:p w14:paraId="23BE48CB" w14:textId="7DC795BA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рикотажного производства;</w:t>
      </w:r>
    </w:p>
    <w:p w14:paraId="246C616F" w14:textId="6CC7EC04" w:rsid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ткацкого производства;</w:t>
      </w:r>
    </w:p>
    <w:p w14:paraId="55FB4AAB" w14:textId="4CB64193" w:rsidR="0000589C" w:rsidRPr="0000589C" w:rsidRDefault="0000589C" w:rsidP="0000589C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ческого процесса производства нетканых материалов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4773C0" w:rsidRPr="00F31E81" w14:paraId="655F727A" w14:textId="77777777" w:rsidTr="004773C0">
        <w:trPr>
          <w:trHeight w:val="64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7BD8A76" w:rsidR="004773C0" w:rsidRPr="007B533D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14:paraId="2BD2B4D4" w14:textId="3C829B6E" w:rsidR="004773C0" w:rsidRPr="0026725F" w:rsidRDefault="0000589C" w:rsidP="004773C0">
            <w:pPr>
              <w:widowControl w:val="0"/>
              <w:autoSpaceDE w:val="0"/>
              <w:autoSpaceDN w:val="0"/>
              <w:adjustRightInd w:val="0"/>
            </w:pPr>
            <w:r w:rsidRPr="0000589C">
              <w:t xml:space="preserve">Способен решать </w:t>
            </w:r>
            <w:r w:rsidRPr="0000589C">
              <w:lastRenderedPageBreak/>
              <w:t>вопросы профессиональной деятельности на основе естественнонаучных и общеинженерных знаний, методов математического анализа и моделиров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9EA31B5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ИД-ОПК-1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009E445A" w14:textId="7DD8E87D" w:rsidR="004773C0" w:rsidRPr="0026725F" w:rsidRDefault="0000589C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спользование знаний основных понятий естественно-научных и общеинженерных дисциплин при решении профессиональных задач.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lastRenderedPageBreak/>
              <w:t xml:space="preserve">-имеет теоретические знания по основным положениям курса </w:t>
            </w:r>
            <w:r w:rsidRPr="00950835">
              <w:rPr>
                <w:sz w:val="22"/>
                <w:szCs w:val="22"/>
              </w:rPr>
              <w:lastRenderedPageBreak/>
              <w:t>«Теоретические основы электротехники»;</w:t>
            </w:r>
          </w:p>
          <w:p w14:paraId="7BCBEE4C" w14:textId="77777777" w:rsidR="0026725F" w:rsidRDefault="004773C0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26725F" w:rsidRPr="00950835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26725F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6D2036D8" w14:textId="77777777" w:rsidR="0000589C" w:rsidRDefault="0026725F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</w:pPr>
            <w:r>
              <w:t>- реализовывает основные теоретические положения применительно для решения задач.</w:t>
            </w:r>
          </w:p>
          <w:p w14:paraId="744760AA" w14:textId="760BEC3F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1544FEB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4A8AD571" w14:textId="77777777" w:rsidR="0000589C" w:rsidRDefault="0000589C" w:rsidP="0000589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4B2B3F9E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5347BFF" w14:textId="77777777" w:rsidR="0000589C" w:rsidRDefault="0000589C" w:rsidP="0000589C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52B0D81B" w14:textId="5985B92E" w:rsidR="004773C0" w:rsidRPr="00E776D8" w:rsidRDefault="0000589C" w:rsidP="0000589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0589C" w:rsidRPr="00F31E81" w14:paraId="2727D35E" w14:textId="77777777" w:rsidTr="00C73CAC">
        <w:trPr>
          <w:trHeight w:val="3787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FD54D69" w14:textId="77777777" w:rsidR="0000589C" w:rsidRDefault="0000589C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676D95BF" w14:textId="0F4C1528" w:rsidR="0000589C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.4</w:t>
            </w:r>
          </w:p>
          <w:p w14:paraId="74D4558D" w14:textId="7438EC7D" w:rsidR="0000589C" w:rsidRPr="0026725F" w:rsidRDefault="0000589C" w:rsidP="0000589C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Решение задач в </w:t>
            </w:r>
            <w:proofErr w:type="gramStart"/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рамках  естественно</w:t>
            </w:r>
            <w:proofErr w:type="gramEnd"/>
            <w:r w:rsidRPr="0000589C">
              <w:rPr>
                <w:rStyle w:val="fontstyle01"/>
                <w:rFonts w:ascii="Times New Roman" w:hAnsi="Times New Roman"/>
                <w:sz w:val="22"/>
                <w:szCs w:val="22"/>
              </w:rPr>
              <w:t>-научных и общеинженерных дисциплин, применяемых к производству текстильных материалов и изделий при решении профессиональных задач.</w:t>
            </w:r>
          </w:p>
          <w:p w14:paraId="4507A05E" w14:textId="64D64DD9" w:rsidR="0000589C" w:rsidRPr="0026725F" w:rsidRDefault="0000589C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A00D37" w14:textId="77777777" w:rsidR="0000589C" w:rsidRPr="00950835" w:rsidRDefault="0000589C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5FBADEE3" w:rsidR="00262427" w:rsidRPr="00C961D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6DBBA85" w:rsidR="00C961D8" w:rsidRPr="00B02E8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728E340E" w14:textId="7564F22D" w:rsidR="00C961D8" w:rsidRPr="0026725F" w:rsidRDefault="0026725F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3F72135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26725F">
              <w:t>ПК-1</w:t>
            </w:r>
            <w:r w:rsidRPr="00707EE1">
              <w:t xml:space="preserve">: </w:t>
            </w:r>
          </w:p>
          <w:p w14:paraId="460F7D84" w14:textId="7B0D2EA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26725F">
              <w:t>ПК-1.1</w:t>
            </w:r>
          </w:p>
          <w:p w14:paraId="5156351C" w14:textId="72F2118F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00589C">
              <w:t>1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A839EF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37B0401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F9839BA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0DEB8052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1EA6850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54B5DEC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675F1FE4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C34190C" w:rsidR="00DC7D12" w:rsidRPr="00885BCA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09A406C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72483AF6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7BA8EE9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7576317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E814D75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185751E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4942673A" w:rsidR="00702D3F" w:rsidRPr="00FD6C25" w:rsidRDefault="0000589C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CED0287" w:rsidR="00F70852" w:rsidRPr="00844826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19B3928" w:rsidR="00F70852" w:rsidRPr="001C1B2E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F561C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F561C9" w:rsidRPr="00532A00" w:rsidRDefault="00F561C9" w:rsidP="00F561C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F561C9" w:rsidRPr="0091080C" w:rsidRDefault="00F561C9" w:rsidP="00F561C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F561C9" w:rsidRPr="0091080C" w:rsidRDefault="00F561C9" w:rsidP="00F561C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A68452F" w:rsidR="00F561C9" w:rsidRPr="008D41AE" w:rsidRDefault="00F561C9" w:rsidP="00F561C9">
            <w:r>
              <w:t>2</w:t>
            </w:r>
          </w:p>
        </w:tc>
      </w:tr>
      <w:tr w:rsidR="00F561C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F561C9" w:rsidRDefault="00F561C9" w:rsidP="00F561C9">
            <w:r>
              <w:t>Тема 1.2</w:t>
            </w:r>
          </w:p>
          <w:p w14:paraId="0E82949E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F561C9" w:rsidRPr="0091080C" w:rsidRDefault="00F561C9" w:rsidP="00F561C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45113AB3" w:rsidR="00F561C9" w:rsidRDefault="00F561C9" w:rsidP="00F561C9">
            <w:r>
              <w:t>4</w:t>
            </w:r>
          </w:p>
        </w:tc>
      </w:tr>
      <w:tr w:rsidR="00F561C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F561C9" w:rsidRDefault="00F561C9" w:rsidP="00F561C9">
            <w:r>
              <w:t>Тема 1.3</w:t>
            </w:r>
          </w:p>
          <w:p w14:paraId="48E543A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F561C9" w:rsidRPr="0091080C" w:rsidRDefault="00F561C9" w:rsidP="00F561C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5191515" w:rsidR="00F561C9" w:rsidRDefault="00F561C9" w:rsidP="00F561C9">
            <w:r>
              <w:t>2</w:t>
            </w:r>
          </w:p>
        </w:tc>
      </w:tr>
      <w:tr w:rsidR="00F561C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F561C9" w:rsidRDefault="00F561C9" w:rsidP="00F561C9">
            <w:r>
              <w:t>Тема 1.4</w:t>
            </w:r>
          </w:p>
          <w:p w14:paraId="336DCE3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F561C9" w:rsidRPr="0091080C" w:rsidRDefault="00F561C9" w:rsidP="00F561C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A12F14B" w:rsidR="00F561C9" w:rsidRDefault="00F561C9" w:rsidP="00F561C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F561C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F561C9" w:rsidRPr="009431CD" w:rsidRDefault="00F561C9" w:rsidP="00F561C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F561C9" w:rsidRPr="00EF214F" w:rsidRDefault="00F561C9" w:rsidP="00F561C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F561C9" w:rsidRPr="006B0AEA" w:rsidRDefault="00F561C9" w:rsidP="00F561C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0AD3EA29" w:rsidR="00F561C9" w:rsidRPr="006E4F25" w:rsidRDefault="00F561C9" w:rsidP="00F561C9">
            <w:r>
              <w:t>2</w:t>
            </w:r>
          </w:p>
        </w:tc>
      </w:tr>
      <w:tr w:rsidR="00F561C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F561C9" w:rsidRPr="00EF214F" w:rsidRDefault="00F561C9" w:rsidP="00F561C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48367407" w:rsidR="00F561C9" w:rsidRDefault="00F561C9" w:rsidP="00F561C9">
            <w:r>
              <w:t>2</w:t>
            </w:r>
          </w:p>
        </w:tc>
      </w:tr>
      <w:tr w:rsidR="00F561C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F561C9" w:rsidRPr="009431CD" w:rsidRDefault="00F561C9" w:rsidP="00F561C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71102A83" w:rsidR="00F561C9" w:rsidRDefault="00F561C9" w:rsidP="00F561C9">
            <w:r>
              <w:t>4</w:t>
            </w:r>
          </w:p>
        </w:tc>
      </w:tr>
      <w:tr w:rsidR="00F561C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AA33F9" w:rsidR="00F561C9" w:rsidRDefault="00F561C9" w:rsidP="00F561C9">
            <w:r>
              <w:t>2</w:t>
            </w:r>
          </w:p>
        </w:tc>
      </w:tr>
      <w:tr w:rsidR="00F561C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517F144" w:rsidR="00F561C9" w:rsidRDefault="00F561C9" w:rsidP="00F561C9">
            <w:r>
              <w:t>2</w:t>
            </w:r>
          </w:p>
        </w:tc>
      </w:tr>
      <w:tr w:rsidR="00F561C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F561C9" w:rsidRPr="00963AD0" w:rsidRDefault="00F561C9" w:rsidP="00F561C9">
            <w:r w:rsidRPr="00963AD0">
              <w:t>Тема 3.6</w:t>
            </w:r>
          </w:p>
          <w:p w14:paraId="5A956C0C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B4ACEF0" w:rsidR="00F561C9" w:rsidRDefault="00F561C9" w:rsidP="00F561C9">
            <w:r>
              <w:t>2</w:t>
            </w:r>
          </w:p>
        </w:tc>
      </w:tr>
      <w:tr w:rsidR="00F561C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F561C9" w:rsidRPr="00963AD0" w:rsidRDefault="00F561C9" w:rsidP="00F561C9">
            <w:r w:rsidRPr="00963AD0">
              <w:t>Тема 3.7</w:t>
            </w:r>
          </w:p>
          <w:p w14:paraId="4CD90AEB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DF8F5E9" w:rsidR="00F561C9" w:rsidRDefault="00F561C9" w:rsidP="00F561C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086200AF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32C0E4A9" w14:textId="77777777" w:rsidR="0000589C" w:rsidRPr="00707EE1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2D10EBE1" w14:textId="77777777" w:rsidR="0000589C" w:rsidRDefault="0000589C" w:rsidP="000058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4</w:t>
            </w:r>
          </w:p>
          <w:p w14:paraId="4C2A80B4" w14:textId="137EF3F7" w:rsidR="00BC3064" w:rsidRPr="0004716C" w:rsidRDefault="00BC3064" w:rsidP="00F561C9">
            <w:pPr>
              <w:rPr>
                <w:b/>
                <w:sz w:val="20"/>
                <w:szCs w:val="20"/>
              </w:rPr>
            </w:pP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968544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968545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B360B9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B360B9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3968560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B360B9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B360B9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3968546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3968547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3968548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3968549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3968550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3968551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B360B9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B360B9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3968552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3968553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3968554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3968555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3968556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3968557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968561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968562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968563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968564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968565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968566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3968567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3968568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968569" r:id="rId108"/>
                                        </w:object>
                                      </w:r>
                                    </w:p>
                                    <w:p w14:paraId="5F5A1B4E" w14:textId="77777777" w:rsidR="00F97528" w:rsidRDefault="00F97528" w:rsidP="00403B34"/>
                                    <w:p w14:paraId="1ED6737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968570" r:id="rId109"/>
                                        </w:object>
                                      </w:r>
                                    </w:p>
                                    <w:p w14:paraId="2418D7A1" w14:textId="77777777" w:rsidR="00F97528" w:rsidRDefault="00F97528" w:rsidP="00403B34"/>
                                    <w:p w14:paraId="6814F9D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968571" r:id="rId110"/>
                                        </w:object>
                                      </w:r>
                                    </w:p>
                                    <w:p w14:paraId="07C118A7" w14:textId="77777777" w:rsidR="00F97528" w:rsidRDefault="00F97528" w:rsidP="00403B34"/>
                                    <w:p w14:paraId="15DB81F5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968572" r:id="rId111"/>
                                        </w:object>
                                      </w:r>
                                    </w:p>
                                    <w:p w14:paraId="21154BD4" w14:textId="77777777" w:rsidR="00F97528" w:rsidRDefault="00F97528" w:rsidP="00403B34"/>
                                    <w:p w14:paraId="490AC3DB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968573" r:id="rId112"/>
                                        </w:object>
                                      </w:r>
                                    </w:p>
                                    <w:p w14:paraId="3D08791B" w14:textId="77777777" w:rsidR="00F97528" w:rsidRDefault="00F97528" w:rsidP="00403B34"/>
                                    <w:p w14:paraId="091AE4C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968574" r:id="rId113"/>
                                        </w:object>
                                      </w:r>
                                    </w:p>
                                    <w:p w14:paraId="67C6F284" w14:textId="77777777" w:rsidR="00F97528" w:rsidRDefault="00F97528" w:rsidP="00403B34"/>
                                    <w:p w14:paraId="56529E73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3968575" r:id="rId114"/>
                                        </w:object>
                                      </w:r>
                                    </w:p>
                                    <w:p w14:paraId="3A957C37" w14:textId="77777777" w:rsidR="00F97528" w:rsidRDefault="00F97528" w:rsidP="00403B34"/>
                                    <w:p w14:paraId="13CB2D0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3968576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343045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343045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343046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343046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343046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343046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343046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3430465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3430466" r:id="rId126"/>
                                  </w:object>
                                </w:r>
                              </w:p>
                              <w:p w14:paraId="5F5A1B4E" w14:textId="77777777" w:rsidR="00F97528" w:rsidRDefault="00F97528" w:rsidP="00403B34"/>
                              <w:p w14:paraId="1ED6737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3430467" r:id="rId127"/>
                                  </w:object>
                                </w:r>
                              </w:p>
                              <w:p w14:paraId="2418D7A1" w14:textId="77777777" w:rsidR="00F97528" w:rsidRDefault="00F97528" w:rsidP="00403B34"/>
                              <w:p w14:paraId="6814F9D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3430468" r:id="rId128"/>
                                  </w:object>
                                </w:r>
                              </w:p>
                              <w:p w14:paraId="07C118A7" w14:textId="77777777" w:rsidR="00F97528" w:rsidRDefault="00F97528" w:rsidP="00403B34"/>
                              <w:p w14:paraId="15DB81F5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3430469" r:id="rId129"/>
                                  </w:object>
                                </w:r>
                              </w:p>
                              <w:p w14:paraId="21154BD4" w14:textId="77777777" w:rsidR="00F97528" w:rsidRDefault="00F97528" w:rsidP="00403B34"/>
                              <w:p w14:paraId="490AC3DB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3430470" r:id="rId130"/>
                                  </w:object>
                                </w:r>
                              </w:p>
                              <w:p w14:paraId="3D08791B" w14:textId="77777777" w:rsidR="00F97528" w:rsidRDefault="00F97528" w:rsidP="00403B34"/>
                              <w:p w14:paraId="091AE4C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3430471" r:id="rId131"/>
                                  </w:object>
                                </w:r>
                              </w:p>
                              <w:p w14:paraId="67C6F284" w14:textId="77777777" w:rsidR="00F97528" w:rsidRDefault="00F97528" w:rsidP="00403B34"/>
                              <w:p w14:paraId="56529E73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3430472" r:id="rId132"/>
                                  </w:object>
                                </w:r>
                              </w:p>
                              <w:p w14:paraId="3A957C37" w14:textId="77777777" w:rsidR="00F97528" w:rsidRDefault="00F97528" w:rsidP="00403B34"/>
                              <w:p w14:paraId="13CB2D0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3430473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97528" w:rsidRPr="001E6798" w:rsidRDefault="00F97528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97528" w:rsidRPr="001E6798" w:rsidRDefault="00F97528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97528" w:rsidRPr="001E6798" w:rsidRDefault="00F97528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97528" w:rsidRPr="001E6798" w:rsidRDefault="00F97528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3968577" r:id="rId135"/>
                                      </w:object>
                                    </w:r>
                                  </w:p>
                                  <w:p w14:paraId="09410012" w14:textId="77777777" w:rsidR="00F97528" w:rsidRDefault="00F97528" w:rsidP="00403B34"/>
                                  <w:p w14:paraId="1DAC78C0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3968578" r:id="rId136"/>
                                      </w:object>
                                    </w:r>
                                  </w:p>
                                  <w:p w14:paraId="7CA118CA" w14:textId="77777777" w:rsidR="00F97528" w:rsidRDefault="00F97528" w:rsidP="00403B34"/>
                                  <w:p w14:paraId="4B4102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3968579" r:id="rId137"/>
                                      </w:object>
                                    </w:r>
                                  </w:p>
                                  <w:p w14:paraId="1810AC73" w14:textId="77777777" w:rsidR="00F97528" w:rsidRDefault="00F97528" w:rsidP="00403B34"/>
                                  <w:p w14:paraId="52B4661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3968580" r:id="rId138"/>
                                      </w:object>
                                    </w:r>
                                  </w:p>
                                  <w:p w14:paraId="6DBD1735" w14:textId="77777777" w:rsidR="00F97528" w:rsidRDefault="00F97528" w:rsidP="00403B34"/>
                                  <w:p w14:paraId="0A30357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3968581" r:id="rId139"/>
                                      </w:object>
                                    </w:r>
                                  </w:p>
                                  <w:p w14:paraId="767F7DE0" w14:textId="77777777" w:rsidR="00F97528" w:rsidRDefault="00F97528" w:rsidP="00403B34"/>
                                  <w:p w14:paraId="140CF94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3968582" r:id="rId140"/>
                                      </w:object>
                                    </w:r>
                                  </w:p>
                                  <w:p w14:paraId="50C4F3C9" w14:textId="77777777" w:rsidR="00F97528" w:rsidRDefault="00F97528" w:rsidP="00403B34"/>
                                  <w:p w14:paraId="2EC946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3968583" r:id="rId141"/>
                                      </w:object>
                                    </w:r>
                                  </w:p>
                                  <w:p w14:paraId="7AA940D2" w14:textId="77777777" w:rsidR="00F97528" w:rsidRDefault="00F97528" w:rsidP="00403B34"/>
                                  <w:p w14:paraId="4A28C0A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3968584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3968585" r:id="rId144"/>
                                      </w:object>
                                    </w:r>
                                  </w:p>
                                  <w:p w14:paraId="7FE01A0C" w14:textId="77777777" w:rsidR="00F97528" w:rsidRDefault="00F97528" w:rsidP="00403B34"/>
                                  <w:p w14:paraId="535439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3968586" r:id="rId145"/>
                                      </w:object>
                                    </w:r>
                                  </w:p>
                                  <w:p w14:paraId="613EB413" w14:textId="77777777" w:rsidR="00F97528" w:rsidRDefault="00F97528" w:rsidP="00403B34"/>
                                  <w:p w14:paraId="3D8F369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3968587" r:id="rId146"/>
                                      </w:object>
                                    </w:r>
                                  </w:p>
                                  <w:p w14:paraId="3A2DF1BC" w14:textId="77777777" w:rsidR="00F97528" w:rsidRDefault="00F97528" w:rsidP="00403B34"/>
                                  <w:p w14:paraId="0F9F799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3968588" r:id="rId147"/>
                                      </w:object>
                                    </w:r>
                                  </w:p>
                                  <w:p w14:paraId="7408437C" w14:textId="77777777" w:rsidR="00F97528" w:rsidRDefault="00F97528" w:rsidP="00403B34"/>
                                  <w:p w14:paraId="7C11DDA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3968589" r:id="rId148"/>
                                      </w:object>
                                    </w:r>
                                  </w:p>
                                  <w:p w14:paraId="54709E24" w14:textId="77777777" w:rsidR="00F97528" w:rsidRDefault="00F97528" w:rsidP="00403B34"/>
                                  <w:p w14:paraId="7F6FA28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3968590" r:id="rId149"/>
                                      </w:object>
                                    </w:r>
                                  </w:p>
                                  <w:p w14:paraId="78BAA12E" w14:textId="77777777" w:rsidR="00F97528" w:rsidRDefault="00F97528" w:rsidP="00403B34"/>
                                  <w:p w14:paraId="2AC64C0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3968591" r:id="rId150"/>
                                      </w:object>
                                    </w:r>
                                  </w:p>
                                  <w:p w14:paraId="145FC585" w14:textId="77777777" w:rsidR="00F97528" w:rsidRDefault="00F97528" w:rsidP="00403B34"/>
                                  <w:p w14:paraId="3929476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3968592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3968593" r:id="rId153"/>
                                      </w:object>
                                    </w:r>
                                  </w:p>
                                  <w:p w14:paraId="7E4052DC" w14:textId="77777777" w:rsidR="00F97528" w:rsidRDefault="00F97528" w:rsidP="00403B34"/>
                                  <w:p w14:paraId="04B7B9B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3968594" r:id="rId154"/>
                                      </w:object>
                                    </w:r>
                                  </w:p>
                                  <w:p w14:paraId="175D25DC" w14:textId="77777777" w:rsidR="00F97528" w:rsidRDefault="00F97528" w:rsidP="00403B34"/>
                                  <w:p w14:paraId="6B82241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3968595" r:id="rId155"/>
                                      </w:object>
                                    </w:r>
                                  </w:p>
                                  <w:p w14:paraId="7AB05967" w14:textId="77777777" w:rsidR="00F97528" w:rsidRDefault="00F97528" w:rsidP="00403B34"/>
                                  <w:p w14:paraId="5A62C1C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3968596" r:id="rId156"/>
                                      </w:object>
                                    </w:r>
                                  </w:p>
                                  <w:p w14:paraId="19B09E6D" w14:textId="77777777" w:rsidR="00F97528" w:rsidRDefault="00F97528" w:rsidP="00403B34"/>
                                  <w:p w14:paraId="27BA78B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3968597" r:id="rId157"/>
                                      </w:object>
                                    </w:r>
                                  </w:p>
                                  <w:p w14:paraId="37B6CCE4" w14:textId="77777777" w:rsidR="00F97528" w:rsidRDefault="00F97528" w:rsidP="00403B34"/>
                                  <w:p w14:paraId="7ADF25AF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3968598" r:id="rId158"/>
                                      </w:object>
                                    </w:r>
                                  </w:p>
                                  <w:p w14:paraId="5DB5A920" w14:textId="77777777" w:rsidR="00F97528" w:rsidRDefault="00F97528" w:rsidP="00403B34"/>
                                  <w:p w14:paraId="1D2628E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3968599" r:id="rId159"/>
                                      </w:object>
                                    </w:r>
                                  </w:p>
                                  <w:p w14:paraId="5BFB5465" w14:textId="77777777" w:rsidR="00F97528" w:rsidRDefault="00F97528" w:rsidP="00403B34"/>
                                  <w:p w14:paraId="53E18E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3968600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3968601" r:id="rId162"/>
                                      </w:object>
                                    </w:r>
                                  </w:p>
                                  <w:p w14:paraId="7365BC13" w14:textId="77777777" w:rsidR="00F97528" w:rsidRDefault="00F97528" w:rsidP="00403B34"/>
                                  <w:p w14:paraId="20ED193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3968602" r:id="rId163"/>
                                      </w:object>
                                    </w:r>
                                  </w:p>
                                  <w:p w14:paraId="42EC430B" w14:textId="77777777" w:rsidR="00F97528" w:rsidRDefault="00F97528" w:rsidP="00403B34"/>
                                  <w:p w14:paraId="7CD4D97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3968603" r:id="rId164"/>
                                      </w:object>
                                    </w:r>
                                  </w:p>
                                  <w:p w14:paraId="0CA73CE4" w14:textId="77777777" w:rsidR="00F97528" w:rsidRDefault="00F97528" w:rsidP="00403B34"/>
                                  <w:p w14:paraId="06D7B32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3968604" r:id="rId165"/>
                                      </w:object>
                                    </w:r>
                                  </w:p>
                                  <w:p w14:paraId="1C0074C0" w14:textId="77777777" w:rsidR="00F97528" w:rsidRDefault="00F97528" w:rsidP="00403B34"/>
                                  <w:p w14:paraId="588BA93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3968605" r:id="rId166"/>
                                      </w:object>
                                    </w:r>
                                  </w:p>
                                  <w:p w14:paraId="00E7770E" w14:textId="77777777" w:rsidR="00F97528" w:rsidRDefault="00F97528" w:rsidP="00403B34"/>
                                  <w:p w14:paraId="4ACEFFE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3968606" r:id="rId167"/>
                                      </w:object>
                                    </w:r>
                                  </w:p>
                                  <w:p w14:paraId="023CBE2E" w14:textId="77777777" w:rsidR="00F97528" w:rsidRDefault="00F97528" w:rsidP="00403B34"/>
                                  <w:p w14:paraId="6F58A78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3968607" r:id="rId168"/>
                                      </w:object>
                                    </w:r>
                                  </w:p>
                                  <w:p w14:paraId="3720B8F2" w14:textId="77777777" w:rsidR="00F97528" w:rsidRDefault="00F97528" w:rsidP="00403B34"/>
                                  <w:p w14:paraId="7D63FBE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3968608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3968609" r:id="rId171"/>
                                      </w:object>
                                    </w:r>
                                  </w:p>
                                  <w:p w14:paraId="68560D0F" w14:textId="77777777" w:rsidR="00F97528" w:rsidRDefault="00F97528" w:rsidP="00403B34"/>
                                  <w:p w14:paraId="483FD6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3968610" r:id="rId172"/>
                                      </w:object>
                                    </w:r>
                                  </w:p>
                                  <w:p w14:paraId="541CCAEC" w14:textId="77777777" w:rsidR="00F97528" w:rsidRDefault="00F97528" w:rsidP="00403B34"/>
                                  <w:p w14:paraId="6FA1B28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3968611" r:id="rId173"/>
                                      </w:object>
                                    </w:r>
                                  </w:p>
                                  <w:p w14:paraId="294AA303" w14:textId="77777777" w:rsidR="00F97528" w:rsidRDefault="00F97528" w:rsidP="00403B34"/>
                                  <w:p w14:paraId="2F5C65F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3968612" r:id="rId174"/>
                                      </w:object>
                                    </w:r>
                                  </w:p>
                                  <w:p w14:paraId="06C046DE" w14:textId="77777777" w:rsidR="00F97528" w:rsidRDefault="00F97528" w:rsidP="00403B34"/>
                                  <w:p w14:paraId="196B647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3968613" r:id="rId175"/>
                                      </w:object>
                                    </w:r>
                                  </w:p>
                                  <w:p w14:paraId="47FA6E24" w14:textId="77777777" w:rsidR="00F97528" w:rsidRDefault="00F97528" w:rsidP="00403B34"/>
                                  <w:p w14:paraId="6D60426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3968614" r:id="rId176"/>
                                      </w:object>
                                    </w:r>
                                  </w:p>
                                  <w:p w14:paraId="20E055C4" w14:textId="77777777" w:rsidR="00F97528" w:rsidRDefault="00F97528" w:rsidP="00403B34"/>
                                  <w:p w14:paraId="59470CD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3968615" r:id="rId177"/>
                                      </w:object>
                                    </w:r>
                                  </w:p>
                                  <w:p w14:paraId="15C5006F" w14:textId="77777777" w:rsidR="00F97528" w:rsidRDefault="00F97528" w:rsidP="00403B34"/>
                                  <w:p w14:paraId="41AE51C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3968616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3968617" r:id="rId180"/>
                                      </w:object>
                                    </w:r>
                                  </w:p>
                                  <w:p w14:paraId="4390BA00" w14:textId="77777777" w:rsidR="00F97528" w:rsidRDefault="00F97528" w:rsidP="00403B34"/>
                                  <w:p w14:paraId="223C7B0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3968618" r:id="rId181"/>
                                      </w:object>
                                    </w:r>
                                  </w:p>
                                  <w:p w14:paraId="05496E87" w14:textId="77777777" w:rsidR="00F97528" w:rsidRDefault="00F97528" w:rsidP="00403B34"/>
                                  <w:p w14:paraId="6D21EB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3968619" r:id="rId182"/>
                                      </w:object>
                                    </w:r>
                                  </w:p>
                                  <w:p w14:paraId="4953E7F6" w14:textId="77777777" w:rsidR="00F97528" w:rsidRDefault="00F97528" w:rsidP="00403B34"/>
                                  <w:p w14:paraId="32F6A235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3968620" r:id="rId183"/>
                                      </w:object>
                                    </w:r>
                                  </w:p>
                                  <w:p w14:paraId="3AB99CED" w14:textId="77777777" w:rsidR="00F97528" w:rsidRDefault="00F97528" w:rsidP="00403B34"/>
                                  <w:p w14:paraId="7DC609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3968621" r:id="rId184"/>
                                      </w:object>
                                    </w:r>
                                  </w:p>
                                  <w:p w14:paraId="3166CEA3" w14:textId="77777777" w:rsidR="00F97528" w:rsidRDefault="00F97528" w:rsidP="00403B34"/>
                                  <w:p w14:paraId="50120EF7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3968622" r:id="rId185"/>
                                      </w:object>
                                    </w:r>
                                  </w:p>
                                  <w:p w14:paraId="5FD50C12" w14:textId="77777777" w:rsidR="00F97528" w:rsidRDefault="00F97528" w:rsidP="00403B34"/>
                                  <w:p w14:paraId="0B3CEF6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3968623" r:id="rId186"/>
                                      </w:object>
                                    </w:r>
                                  </w:p>
                                  <w:p w14:paraId="3BB9D6C1" w14:textId="77777777" w:rsidR="00F97528" w:rsidRDefault="00F97528" w:rsidP="00403B34"/>
                                  <w:p w14:paraId="63707FC1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3968624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3430474" r:id="rId189"/>
                                </w:object>
                              </w:r>
                            </w:p>
                            <w:p w14:paraId="09410012" w14:textId="77777777" w:rsidR="00F97528" w:rsidRDefault="00F97528" w:rsidP="00403B34"/>
                            <w:p w14:paraId="1DAC78C0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3430475" r:id="rId190"/>
                                </w:object>
                              </w:r>
                            </w:p>
                            <w:p w14:paraId="7CA118CA" w14:textId="77777777" w:rsidR="00F97528" w:rsidRDefault="00F97528" w:rsidP="00403B34"/>
                            <w:p w14:paraId="4B4102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3430476" r:id="rId191"/>
                                </w:object>
                              </w:r>
                            </w:p>
                            <w:p w14:paraId="1810AC73" w14:textId="77777777" w:rsidR="00F97528" w:rsidRDefault="00F97528" w:rsidP="00403B34"/>
                            <w:p w14:paraId="52B4661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3430477" r:id="rId192"/>
                                </w:object>
                              </w:r>
                            </w:p>
                            <w:p w14:paraId="6DBD1735" w14:textId="77777777" w:rsidR="00F97528" w:rsidRDefault="00F97528" w:rsidP="00403B34"/>
                            <w:p w14:paraId="0A30357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3430478" r:id="rId193"/>
                                </w:object>
                              </w:r>
                            </w:p>
                            <w:p w14:paraId="767F7DE0" w14:textId="77777777" w:rsidR="00F97528" w:rsidRDefault="00F97528" w:rsidP="00403B34"/>
                            <w:p w14:paraId="140CF94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3430479" r:id="rId194"/>
                                </w:object>
                              </w:r>
                            </w:p>
                            <w:p w14:paraId="50C4F3C9" w14:textId="77777777" w:rsidR="00F97528" w:rsidRDefault="00F97528" w:rsidP="00403B34"/>
                            <w:p w14:paraId="2EC946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3430480" r:id="rId195"/>
                                </w:object>
                              </w:r>
                            </w:p>
                            <w:p w14:paraId="7AA940D2" w14:textId="77777777" w:rsidR="00F97528" w:rsidRDefault="00F97528" w:rsidP="00403B34"/>
                            <w:p w14:paraId="4A28C0A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3430481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3430482" r:id="rId198"/>
                                </w:object>
                              </w:r>
                            </w:p>
                            <w:p w14:paraId="7FE01A0C" w14:textId="77777777" w:rsidR="00F97528" w:rsidRDefault="00F97528" w:rsidP="00403B34"/>
                            <w:p w14:paraId="535439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3430483" r:id="rId199"/>
                                </w:object>
                              </w:r>
                            </w:p>
                            <w:p w14:paraId="613EB413" w14:textId="77777777" w:rsidR="00F97528" w:rsidRDefault="00F97528" w:rsidP="00403B34"/>
                            <w:p w14:paraId="3D8F369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3430484" r:id="rId200"/>
                                </w:object>
                              </w:r>
                            </w:p>
                            <w:p w14:paraId="3A2DF1BC" w14:textId="77777777" w:rsidR="00F97528" w:rsidRDefault="00F97528" w:rsidP="00403B34"/>
                            <w:p w14:paraId="0F9F799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3430485" r:id="rId201"/>
                                </w:object>
                              </w:r>
                            </w:p>
                            <w:p w14:paraId="7408437C" w14:textId="77777777" w:rsidR="00F97528" w:rsidRDefault="00F97528" w:rsidP="00403B34"/>
                            <w:p w14:paraId="7C11DDA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3430486" r:id="rId202"/>
                                </w:object>
                              </w:r>
                            </w:p>
                            <w:p w14:paraId="54709E24" w14:textId="77777777" w:rsidR="00F97528" w:rsidRDefault="00F97528" w:rsidP="00403B34"/>
                            <w:p w14:paraId="7F6FA28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3430487" r:id="rId203"/>
                                </w:object>
                              </w:r>
                            </w:p>
                            <w:p w14:paraId="78BAA12E" w14:textId="77777777" w:rsidR="00F97528" w:rsidRDefault="00F97528" w:rsidP="00403B34"/>
                            <w:p w14:paraId="2AC64C0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3430488" r:id="rId204"/>
                                </w:object>
                              </w:r>
                            </w:p>
                            <w:p w14:paraId="145FC585" w14:textId="77777777" w:rsidR="00F97528" w:rsidRDefault="00F97528" w:rsidP="00403B34"/>
                            <w:p w14:paraId="3929476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3430489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3430490" r:id="rId207"/>
                                </w:object>
                              </w:r>
                            </w:p>
                            <w:p w14:paraId="7E4052DC" w14:textId="77777777" w:rsidR="00F97528" w:rsidRDefault="00F97528" w:rsidP="00403B34"/>
                            <w:p w14:paraId="04B7B9B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3430491" r:id="rId208"/>
                                </w:object>
                              </w:r>
                            </w:p>
                            <w:p w14:paraId="175D25DC" w14:textId="77777777" w:rsidR="00F97528" w:rsidRDefault="00F97528" w:rsidP="00403B34"/>
                            <w:p w14:paraId="6B82241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3430492" r:id="rId209"/>
                                </w:object>
                              </w:r>
                            </w:p>
                            <w:p w14:paraId="7AB05967" w14:textId="77777777" w:rsidR="00F97528" w:rsidRDefault="00F97528" w:rsidP="00403B34"/>
                            <w:p w14:paraId="5A62C1C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3430493" r:id="rId210"/>
                                </w:object>
                              </w:r>
                            </w:p>
                            <w:p w14:paraId="19B09E6D" w14:textId="77777777" w:rsidR="00F97528" w:rsidRDefault="00F97528" w:rsidP="00403B34"/>
                            <w:p w14:paraId="27BA78B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3430494" r:id="rId211"/>
                                </w:object>
                              </w:r>
                            </w:p>
                            <w:p w14:paraId="37B6CCE4" w14:textId="77777777" w:rsidR="00F97528" w:rsidRDefault="00F97528" w:rsidP="00403B34"/>
                            <w:p w14:paraId="7ADF25AF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3430495" r:id="rId212"/>
                                </w:object>
                              </w:r>
                            </w:p>
                            <w:p w14:paraId="5DB5A920" w14:textId="77777777" w:rsidR="00F97528" w:rsidRDefault="00F97528" w:rsidP="00403B34"/>
                            <w:p w14:paraId="1D2628E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3430496" r:id="rId213"/>
                                </w:object>
                              </w:r>
                            </w:p>
                            <w:p w14:paraId="5BFB5465" w14:textId="77777777" w:rsidR="00F97528" w:rsidRDefault="00F97528" w:rsidP="00403B34"/>
                            <w:p w14:paraId="53E18E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3430497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3430498" r:id="rId216"/>
                                </w:object>
                              </w:r>
                            </w:p>
                            <w:p w14:paraId="7365BC13" w14:textId="77777777" w:rsidR="00F97528" w:rsidRDefault="00F97528" w:rsidP="00403B34"/>
                            <w:p w14:paraId="20ED193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3430499" r:id="rId217"/>
                                </w:object>
                              </w:r>
                            </w:p>
                            <w:p w14:paraId="42EC430B" w14:textId="77777777" w:rsidR="00F97528" w:rsidRDefault="00F97528" w:rsidP="00403B34"/>
                            <w:p w14:paraId="7CD4D97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3430500" r:id="rId218"/>
                                </w:object>
                              </w:r>
                            </w:p>
                            <w:p w14:paraId="0CA73CE4" w14:textId="77777777" w:rsidR="00F97528" w:rsidRDefault="00F97528" w:rsidP="00403B34"/>
                            <w:p w14:paraId="06D7B32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3430501" r:id="rId219"/>
                                </w:object>
                              </w:r>
                            </w:p>
                            <w:p w14:paraId="1C0074C0" w14:textId="77777777" w:rsidR="00F97528" w:rsidRDefault="00F97528" w:rsidP="00403B34"/>
                            <w:p w14:paraId="588BA93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3430502" r:id="rId220"/>
                                </w:object>
                              </w:r>
                            </w:p>
                            <w:p w14:paraId="00E7770E" w14:textId="77777777" w:rsidR="00F97528" w:rsidRDefault="00F97528" w:rsidP="00403B34"/>
                            <w:p w14:paraId="4ACEFFE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3430503" r:id="rId221"/>
                                </w:object>
                              </w:r>
                            </w:p>
                            <w:p w14:paraId="023CBE2E" w14:textId="77777777" w:rsidR="00F97528" w:rsidRDefault="00F97528" w:rsidP="00403B34"/>
                            <w:p w14:paraId="6F58A78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3430504" r:id="rId222"/>
                                </w:object>
                              </w:r>
                            </w:p>
                            <w:p w14:paraId="3720B8F2" w14:textId="77777777" w:rsidR="00F97528" w:rsidRDefault="00F97528" w:rsidP="00403B34"/>
                            <w:p w14:paraId="7D63FBE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3430505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3430506" r:id="rId225"/>
                                </w:object>
                              </w:r>
                            </w:p>
                            <w:p w14:paraId="68560D0F" w14:textId="77777777" w:rsidR="00F97528" w:rsidRDefault="00F97528" w:rsidP="00403B34"/>
                            <w:p w14:paraId="483FD6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3430507" r:id="rId226"/>
                                </w:object>
                              </w:r>
                            </w:p>
                            <w:p w14:paraId="541CCAEC" w14:textId="77777777" w:rsidR="00F97528" w:rsidRDefault="00F97528" w:rsidP="00403B34"/>
                            <w:p w14:paraId="6FA1B28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3430508" r:id="rId227"/>
                                </w:object>
                              </w:r>
                            </w:p>
                            <w:p w14:paraId="294AA303" w14:textId="77777777" w:rsidR="00F97528" w:rsidRDefault="00F97528" w:rsidP="00403B34"/>
                            <w:p w14:paraId="2F5C65F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3430509" r:id="rId228"/>
                                </w:object>
                              </w:r>
                            </w:p>
                            <w:p w14:paraId="06C046DE" w14:textId="77777777" w:rsidR="00F97528" w:rsidRDefault="00F97528" w:rsidP="00403B34"/>
                            <w:p w14:paraId="196B647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3430510" r:id="rId229"/>
                                </w:object>
                              </w:r>
                            </w:p>
                            <w:p w14:paraId="47FA6E24" w14:textId="77777777" w:rsidR="00F97528" w:rsidRDefault="00F97528" w:rsidP="00403B34"/>
                            <w:p w14:paraId="6D60426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3430511" r:id="rId230"/>
                                </w:object>
                              </w:r>
                            </w:p>
                            <w:p w14:paraId="20E055C4" w14:textId="77777777" w:rsidR="00F97528" w:rsidRDefault="00F97528" w:rsidP="00403B34"/>
                            <w:p w14:paraId="59470CD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3430512" r:id="rId231"/>
                                </w:object>
                              </w:r>
                            </w:p>
                            <w:p w14:paraId="15C5006F" w14:textId="77777777" w:rsidR="00F97528" w:rsidRDefault="00F97528" w:rsidP="00403B34"/>
                            <w:p w14:paraId="41AE51C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3430513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3430514" r:id="rId234"/>
                                </w:object>
                              </w:r>
                            </w:p>
                            <w:p w14:paraId="4390BA00" w14:textId="77777777" w:rsidR="00F97528" w:rsidRDefault="00F97528" w:rsidP="00403B34"/>
                            <w:p w14:paraId="223C7B0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3430515" r:id="rId235"/>
                                </w:object>
                              </w:r>
                            </w:p>
                            <w:p w14:paraId="05496E87" w14:textId="77777777" w:rsidR="00F97528" w:rsidRDefault="00F97528" w:rsidP="00403B34"/>
                            <w:p w14:paraId="6D21EB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3430516" r:id="rId236"/>
                                </w:object>
                              </w:r>
                            </w:p>
                            <w:p w14:paraId="4953E7F6" w14:textId="77777777" w:rsidR="00F97528" w:rsidRDefault="00F97528" w:rsidP="00403B34"/>
                            <w:p w14:paraId="32F6A235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3430517" r:id="rId237"/>
                                </w:object>
                              </w:r>
                            </w:p>
                            <w:p w14:paraId="3AB99CED" w14:textId="77777777" w:rsidR="00F97528" w:rsidRDefault="00F97528" w:rsidP="00403B34"/>
                            <w:p w14:paraId="7DC609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3430518" r:id="rId238"/>
                                </w:object>
                              </w:r>
                            </w:p>
                            <w:p w14:paraId="3166CEA3" w14:textId="77777777" w:rsidR="00F97528" w:rsidRDefault="00F97528" w:rsidP="00403B34"/>
                            <w:p w14:paraId="50120EF7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3430519" r:id="rId239"/>
                                </w:object>
                              </w:r>
                            </w:p>
                            <w:p w14:paraId="5FD50C12" w14:textId="77777777" w:rsidR="00F97528" w:rsidRDefault="00F97528" w:rsidP="00403B34"/>
                            <w:p w14:paraId="0B3CEF6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3430520" r:id="rId240"/>
                                </w:object>
                              </w:r>
                            </w:p>
                            <w:p w14:paraId="3BB9D6C1" w14:textId="77777777" w:rsidR="00F97528" w:rsidRDefault="00F97528" w:rsidP="00403B34"/>
                            <w:p w14:paraId="63707FC1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3430521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3968558" r:id="rId243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3968559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97528" w:rsidRDefault="00F97528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97528" w:rsidRPr="003024E9" w:rsidRDefault="00F97528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97528" w:rsidRDefault="00F97528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97528" w:rsidRPr="003024E9" w:rsidRDefault="00F97528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97528" w:rsidRDefault="00F97528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97528" w:rsidRDefault="00F97528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B360B9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B360B9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B360B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B360B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B360B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B360B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B360B9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A8D5C8D" w14:textId="77777777" w:rsidR="00B360B9" w:rsidRDefault="00B360B9" w:rsidP="005E3840">
      <w:r>
        <w:separator/>
      </w:r>
    </w:p>
  </w:endnote>
  <w:endnote w:type="continuationSeparator" w:id="0">
    <w:p w14:paraId="46D878EE" w14:textId="77777777" w:rsidR="00B360B9" w:rsidRDefault="00B360B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97528" w:rsidRDefault="00F97528">
    <w:pPr>
      <w:pStyle w:val="ae"/>
      <w:jc w:val="right"/>
    </w:pPr>
  </w:p>
  <w:p w14:paraId="3A88830B" w14:textId="77777777" w:rsidR="00F97528" w:rsidRDefault="00F97528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97528" w:rsidRDefault="00F97528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97528" w:rsidRDefault="00F97528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97528" w:rsidRDefault="00F97528">
    <w:pPr>
      <w:pStyle w:val="ae"/>
      <w:jc w:val="right"/>
    </w:pPr>
  </w:p>
  <w:p w14:paraId="6C2BFEFB" w14:textId="77777777" w:rsidR="00F97528" w:rsidRDefault="00F97528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97528" w:rsidRDefault="00F97528">
    <w:pPr>
      <w:pStyle w:val="ae"/>
      <w:jc w:val="right"/>
    </w:pPr>
  </w:p>
  <w:p w14:paraId="1B400B45" w14:textId="77777777" w:rsidR="00F97528" w:rsidRDefault="00F97528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64194D" w14:textId="77777777" w:rsidR="00B360B9" w:rsidRDefault="00B360B9" w:rsidP="005E3840">
      <w:r>
        <w:separator/>
      </w:r>
    </w:p>
  </w:footnote>
  <w:footnote w:type="continuationSeparator" w:id="0">
    <w:p w14:paraId="05EEA7EB" w14:textId="77777777" w:rsidR="00B360B9" w:rsidRDefault="00B360B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0978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97528" w:rsidRDefault="00F97528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0978">
          <w:rPr>
            <w:noProof/>
          </w:rPr>
          <w:t>34</w:t>
        </w:r>
        <w:r>
          <w:fldChar w:fldCharType="end"/>
        </w:r>
      </w:p>
    </w:sdtContent>
  </w:sdt>
  <w:p w14:paraId="399A2272" w14:textId="77777777" w:rsidR="00F97528" w:rsidRDefault="00F97528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0978">
          <w:rPr>
            <w:noProof/>
          </w:rPr>
          <w:t>37</w:t>
        </w:r>
        <w:r>
          <w:fldChar w:fldCharType="end"/>
        </w:r>
      </w:p>
    </w:sdtContent>
  </w:sdt>
  <w:p w14:paraId="445C4615" w14:textId="77777777" w:rsidR="00F97528" w:rsidRDefault="00F97528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89C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97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0B9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18E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A6ED2C-676C-462B-AD39-BF924050FD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8</TotalTime>
  <Pages>1</Pages>
  <Words>7537</Words>
  <Characters>42963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7</cp:revision>
  <cp:lastPrinted>2021-06-03T09:32:00Z</cp:lastPrinted>
  <dcterms:created xsi:type="dcterms:W3CDTF">2022-01-28T08:40:00Z</dcterms:created>
  <dcterms:modified xsi:type="dcterms:W3CDTF">2022-05-13T14:33:00Z</dcterms:modified>
</cp:coreProperties>
</file>